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73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237"/>
      </w:tblGrid>
      <w:tr w:rsidR="000B32F7" w:rsidRPr="000B32F7" w:rsidTr="00590588">
        <w:tc>
          <w:tcPr>
            <w:tcW w:w="4536" w:type="dxa"/>
          </w:tcPr>
          <w:p w:rsidR="000B32F7" w:rsidRPr="000B32F7" w:rsidRDefault="000B32F7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</w:tc>
        <w:tc>
          <w:tcPr>
            <w:tcW w:w="6237" w:type="dxa"/>
          </w:tcPr>
          <w:p w:rsidR="000B32F7" w:rsidRPr="000B32F7" w:rsidRDefault="000B32F7" w:rsidP="00590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 – NĂM HỌC 2016 - 2017</w:t>
            </w:r>
          </w:p>
        </w:tc>
      </w:tr>
      <w:tr w:rsidR="000B32F7" w:rsidRPr="000B32F7" w:rsidTr="00590588">
        <w:tc>
          <w:tcPr>
            <w:tcW w:w="4536" w:type="dxa"/>
          </w:tcPr>
          <w:p w:rsidR="000B32F7" w:rsidRPr="000B32F7" w:rsidRDefault="000B32F7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HÀNH PHỐ HỒ CHÍ MINH</w:t>
            </w:r>
          </w:p>
        </w:tc>
        <w:tc>
          <w:tcPr>
            <w:tcW w:w="6237" w:type="dxa"/>
          </w:tcPr>
          <w:p w:rsidR="000B32F7" w:rsidRPr="000B32F7" w:rsidRDefault="000B32F7" w:rsidP="000B32F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MÔN: VẬT LÝ – KHỐI 10</w:t>
            </w:r>
          </w:p>
        </w:tc>
      </w:tr>
      <w:tr w:rsidR="000B32F7" w:rsidRPr="000B32F7" w:rsidTr="00590588">
        <w:tc>
          <w:tcPr>
            <w:tcW w:w="4536" w:type="dxa"/>
          </w:tcPr>
          <w:p w:rsidR="000B32F7" w:rsidRPr="000B32F7" w:rsidRDefault="000B32F7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VÕ VĂN KIỆT</w:t>
            </w:r>
          </w:p>
        </w:tc>
        <w:tc>
          <w:tcPr>
            <w:tcW w:w="6237" w:type="dxa"/>
          </w:tcPr>
          <w:p w:rsidR="000B32F7" w:rsidRPr="000B32F7" w:rsidRDefault="000B32F7" w:rsidP="0059058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sz w:val="26"/>
                <w:szCs w:val="26"/>
              </w:rPr>
              <w:t>THỜI GIAN: 45 phút</w:t>
            </w:r>
          </w:p>
        </w:tc>
      </w:tr>
      <w:tr w:rsidR="000B32F7" w:rsidRPr="000B32F7" w:rsidTr="00590588">
        <w:tc>
          <w:tcPr>
            <w:tcW w:w="4536" w:type="dxa"/>
          </w:tcPr>
          <w:p w:rsidR="000B32F7" w:rsidRPr="000B32F7" w:rsidRDefault="000B32F7" w:rsidP="0059058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237" w:type="dxa"/>
          </w:tcPr>
          <w:p w:rsidR="000B32F7" w:rsidRPr="000B32F7" w:rsidRDefault="000B32F7" w:rsidP="00590588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0B32F7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Ngày kiểm tra: 14/12/2016</w:t>
            </w:r>
          </w:p>
        </w:tc>
      </w:tr>
    </w:tbl>
    <w:p w:rsidR="000B32F7" w:rsidRPr="000B32F7" w:rsidRDefault="000B32F7" w:rsidP="000B32F7">
      <w:pPr>
        <w:rPr>
          <w:rFonts w:ascii="Times New Roman" w:hAnsi="Times New Roman" w:cs="Times New Roman"/>
          <w:sz w:val="26"/>
          <w:szCs w:val="26"/>
        </w:rPr>
      </w:pPr>
      <w:r w:rsidRPr="000B32F7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E8E5B2B" wp14:editId="664C6001">
                <wp:simplePos x="0" y="0"/>
                <wp:positionH relativeFrom="margin">
                  <wp:align>left</wp:align>
                </wp:positionH>
                <wp:positionV relativeFrom="paragraph">
                  <wp:posOffset>58420</wp:posOffset>
                </wp:positionV>
                <wp:extent cx="1744980" cy="1404620"/>
                <wp:effectExtent l="0" t="0" r="26670" b="120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49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2F7" w:rsidRPr="00776B8F" w:rsidRDefault="000B32F7" w:rsidP="000B32F7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776B8F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776B8F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type w14:anchorId="6E8E5B2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4.6pt;width:137.4pt;height:110.6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">
                <v:textbox style="mso-fit-shape-to-text:t">
                  <w:txbxContent>
                    <w:p w:rsidR="000B32F7" w:rsidRPr="00776B8F" w:rsidRDefault="000B32F7" w:rsidP="000B32F7">
                      <w:pPr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</w:pPr>
                      <w:r w:rsidRPr="00776B8F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 </w:t>
                      </w:r>
                      <w:r w:rsidRPr="00776B8F">
                        <w:rPr>
                          <w:rFonts w:ascii="Times New Roman" w:hAnsi="Times New Roman" w:cs="Times New Roman"/>
                          <w:b/>
                          <w:sz w:val="26"/>
                          <w:szCs w:val="26"/>
                        </w:rPr>
                        <w:t>ĐỀ CHÍNH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AE6757" w:rsidRPr="000B32F7" w:rsidRDefault="00AE6757">
      <w:pPr>
        <w:rPr>
          <w:rFonts w:ascii="Times New Roman" w:hAnsi="Times New Roman" w:cs="Times New Roman"/>
          <w:sz w:val="26"/>
          <w:szCs w:val="26"/>
        </w:rPr>
      </w:pPr>
    </w:p>
    <w:p w:rsidR="000B32F7" w:rsidRDefault="000B32F7" w:rsidP="000B32F7">
      <w:pPr>
        <w:ind w:right="-426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0B32F7" w:rsidRPr="000B32F7" w:rsidRDefault="0024316C" w:rsidP="000B32F7">
      <w:pPr>
        <w:spacing w:after="0" w:line="240" w:lineRule="auto"/>
        <w:ind w:right="-425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</w:t>
      </w:r>
      <w:r w:rsidR="000B32F7" w:rsidRPr="000B32F7">
        <w:rPr>
          <w:rFonts w:ascii="Times New Roman" w:hAnsi="Times New Roman" w:cs="Times New Roman"/>
          <w:b/>
          <w:sz w:val="26"/>
          <w:szCs w:val="26"/>
        </w:rPr>
        <w:t>. PHẦN CHUNG</w:t>
      </w:r>
    </w:p>
    <w:p w:rsidR="000B32F7" w:rsidRPr="000B32F7" w:rsidRDefault="000B32F7" w:rsidP="000B32F7">
      <w:pPr>
        <w:spacing w:after="0" w:line="240" w:lineRule="auto"/>
        <w:ind w:right="-42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B32F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</w:t>
      </w:r>
      <w:r w:rsidRPr="000B32F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(2,0 điểm) </w:t>
      </w:r>
      <w:r w:rsidR="009030A7" w:rsidRPr="009030A7">
        <w:rPr>
          <w:rFonts w:ascii="Times New Roman" w:eastAsia="Times New Roman" w:hAnsi="Times New Roman" w:cs="Times New Roman"/>
          <w:color w:val="000000"/>
          <w:sz w:val="26"/>
          <w:szCs w:val="26"/>
        </w:rPr>
        <w:t>Nêu phát biểu và biểu thức của đ</w:t>
      </w:r>
      <w:r w:rsidRPr="009030A7">
        <w:rPr>
          <w:rFonts w:ascii="Times New Roman" w:eastAsia="Times New Roman" w:hAnsi="Times New Roman" w:cs="Times New Roman"/>
          <w:color w:val="000000"/>
          <w:sz w:val="26"/>
          <w:szCs w:val="26"/>
        </w:rPr>
        <w:t>ịnh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uật vạn vật </w:t>
      </w:r>
      <w:r w:rsidR="009030A7">
        <w:rPr>
          <w:rFonts w:ascii="Times New Roman" w:eastAsia="Times New Roman" w:hAnsi="Times New Roman" w:cs="Times New Roman"/>
          <w:color w:val="000000"/>
          <w:sz w:val="26"/>
          <w:szCs w:val="26"/>
        </w:rPr>
        <w:t>hấp dẫn.</w:t>
      </w:r>
    </w:p>
    <w:p w:rsidR="000B32F7" w:rsidRPr="000B32F7" w:rsidRDefault="000B32F7" w:rsidP="000B32F7">
      <w:pPr>
        <w:spacing w:after="150" w:line="293" w:lineRule="atLeast"/>
        <w:ind w:right="-42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B32F7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2: (2,0 điểm)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="009030A7">
        <w:rPr>
          <w:rFonts w:ascii="Times New Roman" w:eastAsia="Times New Roman" w:hAnsi="Times New Roman" w:cs="Times New Roman"/>
          <w:color w:val="000000"/>
          <w:sz w:val="26"/>
          <w:szCs w:val="26"/>
        </w:rPr>
        <w:t>Nêu p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>hát biểu và</w:t>
      </w:r>
      <w:r w:rsidR="009030A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iết biểu thức định luật II Newto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>n.</w:t>
      </w:r>
    </w:p>
    <w:p w:rsidR="000B32F7" w:rsidRPr="000B32F7" w:rsidRDefault="000B32F7" w:rsidP="000B32F7">
      <w:pPr>
        <w:spacing w:after="150" w:line="293" w:lineRule="atLeast"/>
        <w:ind w:right="-42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B32F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âu 3: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0B32F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(1,0 điểm) 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>Một vật có khối lượng 200g đặt trên bàn quay và cách trục quay 40cm. Khi bàn quay tròn đều với tốc độ góc 7,5 rad/s thì vật vẫn nằm yên so với bàn. Tính độ lớn của lực đóng vai trò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à lực hướng tâm của bàn tác dụ</w:t>
      </w:r>
      <w:r w:rsidRPr="000B32F7">
        <w:rPr>
          <w:rFonts w:ascii="Times New Roman" w:eastAsia="Times New Roman" w:hAnsi="Times New Roman" w:cs="Times New Roman"/>
          <w:color w:val="000000"/>
          <w:sz w:val="26"/>
          <w:szCs w:val="26"/>
        </w:rPr>
        <w:t>ng lên vật.</w:t>
      </w:r>
    </w:p>
    <w:p w:rsidR="000B32F7" w:rsidRPr="000B32F7" w:rsidRDefault="008F04DC" w:rsidP="000B32F7">
      <w:pPr>
        <w:tabs>
          <w:tab w:val="center" w:pos="1701"/>
          <w:tab w:val="center" w:pos="7371"/>
        </w:tabs>
        <w:spacing w:line="360" w:lineRule="auto"/>
        <w:ind w:right="-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4:</w:t>
      </w:r>
      <w:r w:rsidR="000B32F7" w:rsidRPr="000B32F7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(3</w:t>
      </w:r>
      <w:r w:rsidRPr="000B32F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,0 điểm) </w:t>
      </w:r>
      <w:r w:rsidR="000B32F7" w:rsidRPr="000B32F7">
        <w:rPr>
          <w:rFonts w:ascii="Times New Roman" w:hAnsi="Times New Roman" w:cs="Times New Roman"/>
          <w:sz w:val="26"/>
          <w:szCs w:val="26"/>
        </w:rPr>
        <w:t>Một xe có khố</w:t>
      </w:r>
      <w:bookmarkStart w:id="0" w:name="_GoBack"/>
      <w:bookmarkEnd w:id="0"/>
      <w:r w:rsidR="000B32F7" w:rsidRPr="000B32F7">
        <w:rPr>
          <w:rFonts w:ascii="Times New Roman" w:hAnsi="Times New Roman" w:cs="Times New Roman"/>
          <w:sz w:val="26"/>
          <w:szCs w:val="26"/>
        </w:rPr>
        <w:t xml:space="preserve">i lượng </w:t>
      </w:r>
      <w:r w:rsidR="000B32F7" w:rsidRPr="000B32F7">
        <w:rPr>
          <w:rFonts w:ascii="Times New Roman" w:hAnsi="Times New Roman" w:cs="Times New Roman"/>
          <w:position w:val="-10"/>
          <w:sz w:val="26"/>
          <w:szCs w:val="26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6.5pt" o:ole="">
            <v:imagedata r:id="rId6" o:title=""/>
          </v:shape>
          <o:OLEObject Type="Embed" ProgID="Equation.DSMT4" ShapeID="_x0000_i1025" DrawAspect="Content" ObjectID="_1544307170" r:id="rId7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 xml:space="preserve"> đang chuyển động với vận tốc </w:t>
      </w:r>
      <w:r w:rsidR="000B32F7" w:rsidRPr="000B32F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544307171" r:id="rId9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 xml:space="preserve"> trên mặt đường nằm ngang có hệ số ma sát </w:t>
      </w:r>
      <w:r w:rsidR="000B32F7" w:rsidRPr="000B32F7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27" type="#_x0000_t75" style="width:19.5pt;height:16.5pt" o:ole="">
            <v:imagedata r:id="rId10" o:title=""/>
          </v:shape>
          <o:OLEObject Type="Embed" ProgID="Equation.DSMT4" ShapeID="_x0000_i1027" DrawAspect="Content" ObjectID="_1544307172" r:id="rId11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 xml:space="preserve"> thì tăng tốc và sau </w:t>
      </w:r>
      <w:r w:rsidR="000B32F7" w:rsidRPr="000B32F7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028" type="#_x0000_t75" style="width:15pt;height:14.25pt" o:ole="">
            <v:imagedata r:id="rId12" o:title=""/>
          </v:shape>
          <o:OLEObject Type="Embed" ProgID="Equation.DSMT4" ShapeID="_x0000_i1028" DrawAspect="Content" ObjectID="_1544307173" r:id="rId13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 xml:space="preserve"> đạt vận tốc </w:t>
      </w:r>
      <w:r w:rsidR="000B32F7" w:rsidRPr="000B32F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29" type="#_x0000_t75" style="width:36.75pt;height:14.25pt" o:ole="">
            <v:imagedata r:id="rId14" o:title=""/>
          </v:shape>
          <o:OLEObject Type="Embed" ProgID="Equation.DSMT4" ShapeID="_x0000_i1029" DrawAspect="Content" ObjectID="_1544307174" r:id="rId15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 xml:space="preserve">. Lấy </w:t>
      </w:r>
      <w:r w:rsidR="000B32F7" w:rsidRPr="000B32F7">
        <w:rPr>
          <w:rFonts w:ascii="Times New Roman" w:hAnsi="Times New Roman" w:cs="Times New Roman"/>
          <w:position w:val="-10"/>
          <w:sz w:val="26"/>
          <w:szCs w:val="26"/>
        </w:rPr>
        <w:object w:dxaOrig="1200" w:dyaOrig="360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544307175" r:id="rId17"/>
        </w:object>
      </w:r>
      <w:r w:rsidR="000B32F7" w:rsidRPr="000B32F7">
        <w:rPr>
          <w:rFonts w:ascii="Times New Roman" w:hAnsi="Times New Roman" w:cs="Times New Roman"/>
          <w:sz w:val="26"/>
          <w:szCs w:val="26"/>
        </w:rPr>
        <w:t>.</w:t>
      </w:r>
    </w:p>
    <w:p w:rsidR="000B32F7" w:rsidRPr="000B32F7" w:rsidRDefault="000B32F7" w:rsidP="000B32F7">
      <w:pPr>
        <w:pStyle w:val="ListParagraph"/>
        <w:numPr>
          <w:ilvl w:val="0"/>
          <w:numId w:val="1"/>
        </w:numPr>
        <w:tabs>
          <w:tab w:val="center" w:pos="1701"/>
          <w:tab w:val="center" w:pos="7371"/>
        </w:tabs>
        <w:spacing w:line="360" w:lineRule="auto"/>
        <w:ind w:left="426" w:right="-426"/>
        <w:jc w:val="both"/>
      </w:pPr>
      <w:r w:rsidRPr="000B32F7">
        <w:t xml:space="preserve">Tính gia tốc của </w:t>
      </w:r>
      <w:proofErr w:type="gramStart"/>
      <w:r w:rsidRPr="000B32F7">
        <w:t>xe</w:t>
      </w:r>
      <w:proofErr w:type="gramEnd"/>
      <w:r w:rsidRPr="000B32F7">
        <w:t>?</w:t>
      </w:r>
    </w:p>
    <w:p w:rsidR="000B32F7" w:rsidRPr="000B32F7" w:rsidRDefault="000B32F7" w:rsidP="000B32F7">
      <w:pPr>
        <w:pStyle w:val="ListParagraph"/>
        <w:numPr>
          <w:ilvl w:val="0"/>
          <w:numId w:val="1"/>
        </w:numPr>
        <w:tabs>
          <w:tab w:val="center" w:pos="1701"/>
          <w:tab w:val="center" w:pos="7371"/>
        </w:tabs>
        <w:spacing w:line="360" w:lineRule="auto"/>
        <w:ind w:left="426" w:right="-426"/>
        <w:jc w:val="both"/>
      </w:pPr>
      <w:r w:rsidRPr="000B32F7">
        <w:t>Tính lực kéo của động cơ?</w:t>
      </w:r>
    </w:p>
    <w:p w:rsidR="000B32F7" w:rsidRPr="000B32F7" w:rsidRDefault="0024316C" w:rsidP="000B32F7">
      <w:pPr>
        <w:tabs>
          <w:tab w:val="left" w:pos="6120"/>
        </w:tabs>
        <w:spacing w:line="240" w:lineRule="auto"/>
        <w:ind w:right="-426"/>
        <w:jc w:val="both"/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B</w:t>
      </w:r>
      <w:r w:rsidR="000B32F7" w:rsidRP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.</w:t>
      </w:r>
      <w:r w:rsid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 PHẦN TỰ CHỌN</w:t>
      </w:r>
      <w:r w:rsid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ab/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</w:pPr>
      <w:r w:rsidRP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Câu 5: (2</w:t>
      </w:r>
      <w:proofErr w:type="gramStart"/>
      <w:r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,0</w:t>
      </w:r>
      <w:proofErr w:type="gramEnd"/>
      <w:r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 điểm</w:t>
      </w:r>
      <w:r w:rsidRP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) </w:t>
      </w:r>
      <w:r w:rsidRPr="000B32F7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>Dành cho lớp 10A1, 10A2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Trái Đất có khối lượng 6.10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24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kg, Mặt Trăng có khối lượng 7</w:t>
      </w:r>
      <w:proofErr w:type="gramStart"/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,2.10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22</w:t>
      </w:r>
      <w:proofErr w:type="gramEnd"/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kg. Bán kính quỹ đạo của Mặt Trăng là r = 3</w:t>
      </w:r>
      <w:proofErr w:type="gramStart"/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,84.10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8</w:t>
      </w:r>
      <w:proofErr w:type="gramEnd"/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m. Một vệ tinh nằm trên đường thẳng nối tâm của Trái Đất và Mặt Trăng.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a)</w:t>
      </w:r>
      <w:r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Lập biểu thức tính lực hấp dẫn mà Trái Đất và Mặt Trăng tác dụng lên vệ tinh?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b)</w:t>
      </w:r>
      <w:r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Vệ tinh cách Trái Đất một đoạn là bao nhiêu để lực hấp dẫn mà Trái Đất và Mặt Trăng tác dụng lên nó bằng nhau?</w:t>
      </w:r>
    </w:p>
    <w:p w:rsidR="000B32F7" w:rsidRPr="000B32F7" w:rsidRDefault="00AE5F65" w:rsidP="000B32F7">
      <w:pPr>
        <w:spacing w:line="240" w:lineRule="auto"/>
        <w:ind w:right="-426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Câu 6</w:t>
      </w:r>
      <w:r w:rsidR="000B32F7" w:rsidRP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: (2</w:t>
      </w:r>
      <w:proofErr w:type="gramStart"/>
      <w:r w:rsid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>,0</w:t>
      </w:r>
      <w:proofErr w:type="gramEnd"/>
      <w:r w:rsid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 điểm</w:t>
      </w:r>
      <w:r w:rsidR="000B32F7" w:rsidRPr="000B32F7">
        <w:rPr>
          <w:rFonts w:ascii="Times New Roman" w:hAnsi="Times New Roman" w:cs="Times New Roman"/>
          <w:b/>
          <w:bCs/>
          <w:iCs/>
          <w:sz w:val="26"/>
          <w:szCs w:val="26"/>
          <w:lang w:val="en-US"/>
        </w:rPr>
        <w:t xml:space="preserve">) </w:t>
      </w:r>
      <w:r w:rsidR="000B32F7" w:rsidRPr="000B32F7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>Dành cho các lớp 10A3</w:t>
      </w:r>
      <w:r w:rsidR="000B32F7" w:rsidRPr="000B32F7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sym w:font="Wingdings" w:char="F0E0"/>
      </w:r>
      <w:r w:rsidR="000B32F7" w:rsidRPr="000B32F7">
        <w:rPr>
          <w:rFonts w:ascii="Times New Roman" w:hAnsi="Times New Roman" w:cs="Times New Roman"/>
          <w:b/>
          <w:bCs/>
          <w:i/>
          <w:iCs/>
          <w:sz w:val="32"/>
          <w:szCs w:val="32"/>
          <w:lang w:val="en-US"/>
        </w:rPr>
        <w:t xml:space="preserve"> 10A15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Biết gia tốc rơi tự do tại mặt đất là g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bscript"/>
          <w:lang w:val="en-US"/>
        </w:rPr>
        <w:t>0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= 10 m/s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2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và bán kính Trái Đất là R = 6400 km.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a)</w:t>
      </w:r>
      <w:r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Tính khối lượng Trái Đất? Lấy G = 6</w:t>
      </w:r>
      <w:proofErr w:type="gramStart"/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,67.10</w:t>
      </w:r>
      <w:proofErr w:type="gramEnd"/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 xml:space="preserve">-11 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N.m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2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/kg</w:t>
      </w:r>
      <w:r w:rsidRPr="000B32F7">
        <w:rPr>
          <w:rFonts w:ascii="Times New Roman" w:hAnsi="Times New Roman" w:cs="Times New Roman"/>
          <w:bCs/>
          <w:iCs/>
          <w:sz w:val="26"/>
          <w:szCs w:val="26"/>
          <w:vertAlign w:val="superscript"/>
          <w:lang w:val="en-US"/>
        </w:rPr>
        <w:t>2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.</w:t>
      </w:r>
    </w:p>
    <w:p w:rsidR="000B32F7" w:rsidRPr="000B32F7" w:rsidRDefault="000B32F7" w:rsidP="000B32F7">
      <w:pPr>
        <w:spacing w:line="240" w:lineRule="auto"/>
        <w:ind w:right="-426"/>
        <w:jc w:val="both"/>
        <w:rPr>
          <w:rFonts w:ascii="Times New Roman" w:hAnsi="Times New Roman" w:cs="Times New Roman"/>
          <w:bCs/>
          <w:iCs/>
          <w:sz w:val="26"/>
          <w:szCs w:val="26"/>
          <w:lang w:val="en-US"/>
        </w:rPr>
      </w:pP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>b)</w:t>
      </w:r>
      <w:r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 </w:t>
      </w:r>
      <w:r w:rsidRPr="000B32F7">
        <w:rPr>
          <w:rFonts w:ascii="Times New Roman" w:hAnsi="Times New Roman" w:cs="Times New Roman"/>
          <w:bCs/>
          <w:iCs/>
          <w:sz w:val="26"/>
          <w:szCs w:val="26"/>
          <w:lang w:val="en-US"/>
        </w:rPr>
        <w:t xml:space="preserve">Tính gia tốc rơi tự do ở độ cao bằng nửa bán kính Trái Đất? </w:t>
      </w:r>
    </w:p>
    <w:p w:rsidR="000B32F7" w:rsidRPr="000B32F7" w:rsidRDefault="000B32F7" w:rsidP="000B32F7">
      <w:pPr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gramStart"/>
      <w:r w:rsidRPr="000B32F7">
        <w:rPr>
          <w:rFonts w:ascii="Times New Roman" w:hAnsi="Times New Roman" w:cs="Times New Roman"/>
          <w:b/>
          <w:sz w:val="26"/>
          <w:szCs w:val="26"/>
          <w:lang w:val="en-US"/>
        </w:rPr>
        <w:t>---  HẾT</w:t>
      </w:r>
      <w:proofErr w:type="gramEnd"/>
      <w:r w:rsidRPr="000B32F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---</w:t>
      </w:r>
    </w:p>
    <w:sectPr w:rsidR="000B32F7" w:rsidRPr="000B32F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C9117F"/>
    <w:multiLevelType w:val="hybridMultilevel"/>
    <w:tmpl w:val="8EFE4B62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32F7"/>
    <w:rsid w:val="000B32F7"/>
    <w:rsid w:val="0024316C"/>
    <w:rsid w:val="0035551D"/>
    <w:rsid w:val="003A3360"/>
    <w:rsid w:val="005237AF"/>
    <w:rsid w:val="006364C2"/>
    <w:rsid w:val="007464FE"/>
    <w:rsid w:val="008F04DC"/>
    <w:rsid w:val="009030A7"/>
    <w:rsid w:val="00943BDB"/>
    <w:rsid w:val="00AE5F65"/>
    <w:rsid w:val="00AE6757"/>
    <w:rsid w:val="00BB1563"/>
    <w:rsid w:val="00BD7DE4"/>
    <w:rsid w:val="00C31F35"/>
    <w:rsid w:val="00D35185"/>
    <w:rsid w:val="00FB6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2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B3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B32F7"/>
    <w:pPr>
      <w:spacing w:line="256" w:lineRule="auto"/>
      <w:ind w:left="720"/>
      <w:contextualSpacing/>
    </w:pPr>
    <w:rPr>
      <w:rFonts w:ascii="Times New Roman" w:hAnsi="Times New Roman" w:cs="Times New Roman"/>
      <w:sz w:val="26"/>
      <w:szCs w:val="2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2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B3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B32F7"/>
    <w:pPr>
      <w:spacing w:line="256" w:lineRule="auto"/>
      <w:ind w:left="720"/>
      <w:contextualSpacing/>
    </w:pPr>
    <w:rPr>
      <w:rFonts w:ascii="Times New Roman" w:hAnsi="Times New Roman" w:cs="Times New Roman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h Pham</dc:creator>
  <cp:keywords/>
  <dc:description/>
  <cp:lastModifiedBy>Phuong Phuong Le</cp:lastModifiedBy>
  <cp:revision>6</cp:revision>
  <dcterms:created xsi:type="dcterms:W3CDTF">2016-12-05T05:35:00Z</dcterms:created>
  <dcterms:modified xsi:type="dcterms:W3CDTF">2016-12-26T18:20:00Z</dcterms:modified>
</cp:coreProperties>
</file>